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sldIdLst>
    <p:sldId id="256" r:id="rId2"/>
    <p:sldId id="258" r:id="rId3"/>
    <p:sldId id="260" r:id="rId4"/>
    <p:sldId id="259" r:id="rId5"/>
    <p:sldId id="257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5704"/>
  </p:normalViewPr>
  <p:slideViewPr>
    <p:cSldViewPr snapToGrid="0" snapToObjects="1">
      <p:cViewPr varScale="1">
        <p:scale>
          <a:sx n="69" d="100"/>
          <a:sy n="69" d="100"/>
        </p:scale>
        <p:origin x="-1192" y="-1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96391A-C1A4-0447-8C2A-1E37BBA9C7F5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4601FE-FE57-F24D-B86E-F6F259BF3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39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65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t</a:t>
            </a:r>
            <a:r>
              <a:rPr lang="en-US" baseline="0" dirty="0" smtClean="0"/>
              <a:t> future is plan is to assign different numbers of neurons on different layers of one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7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4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2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35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471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672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5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39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0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CFDF0-330C-CD4E-97ED-63819D162666}" type="datetimeFigureOut">
              <a:rPr lang="en-US" smtClean="0"/>
              <a:t>11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38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77914" y="392264"/>
            <a:ext cx="61432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Multilayer Perceptron Model</a:t>
            </a:r>
            <a:endParaRPr lang="en-US" sz="4000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0091" y="1708240"/>
            <a:ext cx="807573" cy="237811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596" y="4285433"/>
            <a:ext cx="162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put layer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554683" y="1708239"/>
            <a:ext cx="791271" cy="2418069"/>
            <a:chOff x="3144569" y="1266667"/>
            <a:chExt cx="1275552" cy="3897999"/>
          </a:xfrm>
        </p:grpSpPr>
        <p:sp>
          <p:nvSpPr>
            <p:cNvPr id="8" name="Rectangle 7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521241" y="2690026"/>
            <a:ext cx="1028429" cy="179276"/>
            <a:chOff x="6096000" y="2671799"/>
            <a:chExt cx="1028429" cy="179276"/>
          </a:xfrm>
        </p:grpSpPr>
        <p:sp>
          <p:nvSpPr>
            <p:cNvPr id="19" name="Oval 18"/>
            <p:cNvSpPr/>
            <p:nvPr/>
          </p:nvSpPr>
          <p:spPr>
            <a:xfrm>
              <a:off x="6096000" y="2671799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945154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520577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1601322" y="255415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3638455" y="255415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614799" y="255415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973597" y="4570300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idden layer 1</a:t>
            </a:r>
            <a:endParaRPr lang="en-US" sz="2400" dirty="0"/>
          </a:p>
        </p:txBody>
      </p:sp>
      <p:sp>
        <p:nvSpPr>
          <p:cNvPr id="75" name="Right Arrow 74"/>
          <p:cNvSpPr/>
          <p:nvPr/>
        </p:nvSpPr>
        <p:spPr>
          <a:xfrm>
            <a:off x="9700511" y="255415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4572724" y="1763844"/>
            <a:ext cx="791271" cy="2418069"/>
            <a:chOff x="3144569" y="1266667"/>
            <a:chExt cx="1275552" cy="3897999"/>
          </a:xfrm>
        </p:grpSpPr>
        <p:sp>
          <p:nvSpPr>
            <p:cNvPr id="77" name="Rectangle 7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Right Arrow 84"/>
          <p:cNvSpPr/>
          <p:nvPr/>
        </p:nvSpPr>
        <p:spPr>
          <a:xfrm>
            <a:off x="7741245" y="255415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8721424" y="1708238"/>
            <a:ext cx="791271" cy="2418069"/>
            <a:chOff x="3144569" y="1266667"/>
            <a:chExt cx="1275552" cy="3897999"/>
          </a:xfrm>
        </p:grpSpPr>
        <p:sp>
          <p:nvSpPr>
            <p:cNvPr id="87" name="Rectangle 8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Oval 9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0739465" y="2375832"/>
            <a:ext cx="638159" cy="64505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3991638" y="4570300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idden layer 2</a:t>
            </a:r>
            <a:endParaRPr lang="en-US" sz="2400" dirty="0"/>
          </a:p>
        </p:txBody>
      </p:sp>
      <p:sp>
        <p:nvSpPr>
          <p:cNvPr id="106" name="TextBox 105"/>
          <p:cNvSpPr txBox="1"/>
          <p:nvPr/>
        </p:nvSpPr>
        <p:spPr>
          <a:xfrm>
            <a:off x="8140338" y="4549371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idden layer n</a:t>
            </a:r>
            <a:endParaRPr lang="en-US" sz="2400" dirty="0"/>
          </a:p>
        </p:txBody>
      </p:sp>
      <p:sp>
        <p:nvSpPr>
          <p:cNvPr id="107" name="TextBox 106"/>
          <p:cNvSpPr txBox="1"/>
          <p:nvPr/>
        </p:nvSpPr>
        <p:spPr>
          <a:xfrm>
            <a:off x="10319686" y="3295072"/>
            <a:ext cx="1946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utput resul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4316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7914" y="392264"/>
            <a:ext cx="62518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Hyper Parameters to Evolve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0" y="1733550"/>
            <a:ext cx="77152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# of neurons per lay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# of layer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activation func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optimizer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13630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0326" y="430720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tness Function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12751"/>
              </p:ext>
            </p:extLst>
          </p:nvPr>
        </p:nvGraphicFramePr>
        <p:xfrm>
          <a:off x="4927600" y="3035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3035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9132"/>
              </p:ext>
            </p:extLst>
          </p:nvPr>
        </p:nvGraphicFramePr>
        <p:xfrm>
          <a:off x="2150028" y="2336363"/>
          <a:ext cx="8039190" cy="21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289300" imgH="889000" progId="Equation.DSMT4">
                  <p:embed/>
                </p:oleObj>
              </mc:Choice>
              <mc:Fallback>
                <p:oleObj name="Equation" r:id="rId5" imgW="3289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028" y="2336363"/>
                        <a:ext cx="8039190" cy="21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00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95700" y="438150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Resulting Accuraci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06612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46133" y="440267"/>
            <a:ext cx="2979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Outlook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52132" y="1913467"/>
            <a:ext cx="76137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vary number of neurons on different </a:t>
            </a:r>
            <a:r>
              <a:rPr lang="en-US" sz="3200" dirty="0" smtClean="0"/>
              <a:t>lay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try on convolutional networks, vary # of filters and filter size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6938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75</Words>
  <Application>Microsoft Macintosh PowerPoint</Application>
  <PresentationFormat>Custom</PresentationFormat>
  <Paragraphs>19</Paragraphs>
  <Slides>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MathType 7.3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, Chi</dc:creator>
  <cp:lastModifiedBy>Jin Chi</cp:lastModifiedBy>
  <cp:revision>7</cp:revision>
  <dcterms:created xsi:type="dcterms:W3CDTF">2018-11-28T22:58:08Z</dcterms:created>
  <dcterms:modified xsi:type="dcterms:W3CDTF">2018-11-29T00:13:41Z</dcterms:modified>
</cp:coreProperties>
</file>